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801" w:firstLineChars="200"/>
        <w:jc w:val="center"/>
        <w:textAlignment w:val="auto"/>
        <w:outlineLvl w:val="9"/>
        <w:rPr>
          <w:rFonts w:hint="eastAsia" w:asciiTheme="majorEastAsia" w:hAnsiTheme="majorEastAsia" w:eastAsiaTheme="majorEastAsia" w:cstheme="majorEastAsia"/>
          <w:b/>
          <w:bCs/>
          <w:sz w:val="40"/>
          <w:szCs w:val="40"/>
        </w:rPr>
      </w:pPr>
      <w:r>
        <w:rPr>
          <w:rFonts w:hint="default" w:asciiTheme="majorEastAsia" w:hAnsiTheme="majorEastAsia" w:eastAsiaTheme="majorEastAsia" w:cstheme="majorEastAsia"/>
          <w:b/>
          <w:bCs/>
          <w:sz w:val="40"/>
          <w:szCs w:val="40"/>
        </w:rPr>
        <w:t>安徽省历年中考三角函数大题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0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pict>
          <v:group id="_x0000_s2050" o:spid="_x0000_s2050" o:spt="203" style="position:absolute;left:0pt;margin-left:303.9pt;margin-top:91.85pt;height:166.3pt;width:107.4pt;z-index:-251658240;mso-width-relative:page;mso-height-relative:page;" coordorigin="7014,10466" coordsize="2148,2952">
            <o:lock v:ext="edit" aspectratio="f"/>
            <v:shape id="_x0000_s2051" o:spid="_x0000_s2051" o:spt="202" type="#_x0000_t202" style="position:absolute;left:7434;top:12182;height:1236;width:1728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rPr>
                        <w:color w:val="000000"/>
                        <w:szCs w:val="21"/>
                      </w:rPr>
                    </w:pPr>
                    <w:r>
                      <w:rPr>
                        <w:rFonts w:hint="eastAsia"/>
                        <w:color w:val="000000"/>
                        <w:szCs w:val="21"/>
                      </w:rPr>
                      <w:t>第19题图</w:t>
                    </w:r>
                  </w:p>
                </w:txbxContent>
              </v:textbox>
            </v:shape>
            <v:group id="_x0000_s2052" o:spid="_x0000_s2052" o:spt="203" style="position:absolute;left:7014;top:10466;height:2653;width:2092;" coordorigin="2232,5966" coordsize="2106,2671">
              <o:lock v:ext="edit" aspectratio="f"/>
              <v:line id="_x0000_s2053" o:spid="_x0000_s2053" o:spt="20" style="position:absolute;left:2343;top:7581;height:0;width:19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054" o:spid="_x0000_s2054" style="position:absolute;left:2659;top:7446;height:135;width:136;" filled="f" stroked="t" coordsize="182,181" path="m0,0hal182,0hal182,181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5" o:spid="_x0000_s2055" o:spt="19" type="#_x0000_t19" style="position:absolute;left:2569;top:6267;flip:y;height:162;width:268;mso-wrap-style:none;v-text-anchor:middle;" filled="f" stroked="t" coordsize="21265,12837" adj="-2389629,-661708,0,12837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6" o:spid="_x0000_s2056" o:spt="19" type="#_x0000_t19" style="position:absolute;left:2785;top:6265;flip:y;height:558;width:552;mso-wrap-style:none;rotation:1095456f;v-text-anchor:middle;" filled="f" stroked="t" coordsize="21039,21244" adj="-5215232,-857732,0,21244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7" o:spid="_x0000_s2057" style="position:absolute;left:2659;top:6311;height:1270;width:1271;" filled="f" stroked="t" coordsize="1270,1270" path="m726,1270hal0,0hal1270,1270ha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058" o:spid="_x0000_s2058" style="position:absolute;left:3379;top:7417;height:150;width:545;" filled="f" stroked="t" coordsize="544,150" path="m0,150hdc13,129,34,92,57,85hdc73,80,106,69,106,69hdc130,43,141,52,162,20hdc192,23,222,33,252,28hdc260,27,252,6,260,4hdc276,0,293,9,309,12hdc333,28,358,36,382,52hdc396,75,396,82,422,93hdc438,100,471,109,471,109hdc496,125,512,150,544,150hae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059" o:spid="_x0000_s2059" o:spt="20" style="position:absolute;left:2659;top:6311;height:1;width:1553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0" o:spid="_x0000_s2060" o:spt="20" style="position:absolute;left:2659;top:6311;height:543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line id="_x0000_s2061" o:spid="_x0000_s2061" o:spt="20" style="position:absolute;left:2659;top:7127;height:454;width:0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line>
              <v:shape id="_x0000_s2062" o:spid="_x0000_s2062" o:spt="202" type="#_x0000_t202" style="position:absolute;left:313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2063" o:spid="_x0000_s2063" o:spt="1" style="position:absolute;left:2412;top:6291;height:31;width:320;mso-wrap-style:none;v-text-anchor:middle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shape id="_x0000_s2064" o:spid="_x0000_s2064" style="position:absolute;left:2519;top:6326;flip:y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5" o:spid="_x0000_s2065" style="position:absolute;left:2412;top:6326;height:85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6" o:spid="_x0000_s2066" style="position:absolute;left:2519;top:6171;height:120;width:148;" fillcolor="#000000" filled="t" stroked="t" coordsize="181,227" path="m91,227hal0,0hal181,227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7" o:spid="_x0000_s2067" style="position:absolute;left:2412;top:6205;flip:y;height:86;width:88;" fillcolor="#000000" filled="t" stroked="t" coordsize="91,136" path="m91,0hal0,136hal45,0hae">
                <v:path arrowok="t"/>
                <v:fill on="t" color2="#FFFFFF" focussize="0,0"/>
                <v:stroke color="#000000"/>
                <v:imagedata o:title=""/>
                <o:lock v:ext="edit" aspectratio="t"/>
              </v:shape>
              <v:shape id="_x0000_s2068" o:spid="_x0000_s2068" o:spt="202" type="#_x0000_t202" style="position:absolute;left:367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069" o:spid="_x0000_s2069" o:spt="202" type="#_x0000_t202" style="position:absolute;left:2412;top:7538;height:1099;width:48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2070" o:spid="_x0000_s2070" o:spt="202" type="#_x0000_t202" style="position:absolute;left:2592;top:5978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071" o:spid="_x0000_s2071" o:spt="202" type="#_x0000_t202" style="position:absolute;left:4029;top:5966;height:312;width:306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340" w:lineRule="exact"/>
                        <w:jc w:val="center"/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072" o:spid="_x0000_s2072" o:spt="202" type="#_x0000_t202" style="position:absolute;left:2232;top:6758;height:360;width:794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1 500m</w:t>
                      </w:r>
                    </w:p>
                  </w:txbxContent>
                </v:textbox>
              </v:shape>
              <v:shape id="_x0000_s2073" o:spid="_x0000_s2073" o:spt="202" type="#_x0000_t202" style="position:absolute;left:2772;top:6290;height:312;width:540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Lines="0" w:afterLines="0" w:line="240" w:lineRule="auto"/>
                        <w:ind w:firstLine="0" w:firstLineChars="0"/>
                        <w:jc w:val="center"/>
                      </w:pPr>
                      <w:r>
                        <w:rPr>
                          <w:rFonts w:hint="eastAsia"/>
                        </w:rPr>
                        <w:t>45</w:t>
                      </w:r>
                      <w:r>
                        <w:t>°</w:t>
                      </w:r>
                    </w:p>
                  </w:txbxContent>
                </v:textbox>
              </v:shape>
              <v:shape id="_x0000_s2074" o:spid="_x0000_s2074" o:spt="202" type="#_x0000_t202" style="position:absolute;left:3132;top:6602;height:241;width:488;" fillcolor="#FFFFFF" filled="t" stroked="f" coordsize="21600,21600">
                <v:path/>
                <v:fill on="t" color2="#FFFFFF" opacity="0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Lines="0" w:afterLines="0" w:line="240" w:lineRule="auto"/>
                        <w:ind w:firstLine="0" w:firstLineChars="0"/>
                        <w:jc w:val="center"/>
                        <w:rPr>
                          <w:sz w:val="20"/>
                          <w:szCs w:val="18"/>
                        </w:rPr>
                      </w:pPr>
                      <w:r>
                        <w:rPr>
                          <w:rFonts w:hint="eastAsia"/>
                          <w:sz w:val="20"/>
                          <w:szCs w:val="18"/>
                        </w:rPr>
                        <w:t>60</w:t>
                      </w:r>
                      <w:r>
                        <w:rPr>
                          <w:sz w:val="20"/>
                          <w:szCs w:val="18"/>
                        </w:rPr>
                        <w:t>°</w:t>
                      </w:r>
                    </w:p>
                  </w:txbxContent>
                </v:textbox>
              </v:shape>
            </v:group>
          </v:group>
        </w:pi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（2011安徽，19，10分）如图，某高速公路建设中需要确定隧道AB的长度.已知在离地面1500m高度C处的飞机上，测量人员测得正前方A、B两点处的俯角分别为60°和45°.求隧道AB的长.（参考数据：</w:t>
      </w:r>
      <w:r>
        <w:rPr>
          <w:rFonts w:hint="eastAsia" w:asciiTheme="majorEastAsia" w:hAnsiTheme="majorEastAsia" w:eastAsiaTheme="majorEastAsia" w:cstheme="majorEastAsia"/>
          <w:position w:val="-8"/>
          <w:sz w:val="18"/>
          <w:szCs w:val="18"/>
        </w:rPr>
        <w:object>
          <v:shape id="_x0000_i1034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34" DrawAspect="Content" ObjectID="_1468075725" r:id="rId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【答案】由条件可知：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6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为等腰直角三角形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7" o:spt="75" type="#_x0000_t75" style="height:13pt;width:76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……………………（3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在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8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中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29" o:spt="75" type="#_x0000_t75" style="height:13pt;width:112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0" o:spt="75" type="#_x0000_t75" style="height:17pt;width:121.95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………（7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∴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1" o:spt="75" type="#_x0000_t75" style="height:17pt;width:168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所以隧道AB的长约为635m ………（1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>（注：由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2" o:spt="75" type="#_x0000_t75" style="height:34pt;width:268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480" w:leftChars="200" w:right="0" w:rightChars="0" w:firstLine="360" w:firstLineChars="200"/>
        <w:jc w:val="left"/>
        <w:textAlignment w:val="auto"/>
        <w:outlineLvl w:val="9"/>
        <w:rPr>
          <w:rFonts w:hint="eastAsia" w:asciiTheme="majorEastAsia" w:hAnsiTheme="majorEastAsia" w:eastAsiaTheme="majorEastAsia" w:cstheme="majorEastAsia"/>
          <w:sz w:val="18"/>
          <w:szCs w:val="18"/>
        </w:rPr>
      </w:pPr>
      <w:r>
        <w:rPr>
          <w:rFonts w:hint="eastAsia" w:asciiTheme="majorEastAsia" w:hAnsiTheme="majorEastAsia" w:eastAsiaTheme="majorEastAsia" w:cstheme="majorEastAsia"/>
          <w:sz w:val="18"/>
          <w:szCs w:val="18"/>
        </w:rPr>
        <w:t xml:space="preserve">        </w: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object>
          <v:shape id="_x0000_i1033" o:spt="75" type="#_x0000_t75" style="height:13.95pt;width:186.9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18"/>
          <w:szCs w:val="18"/>
        </w:rPr>
        <w:t>亦可）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sz w:val="20"/>
          <w:szCs w:val="16"/>
        </w:rPr>
      </w:pPr>
      <w:r>
        <w:rPr>
          <w:rFonts w:hint="eastAsia"/>
          <w:sz w:val="20"/>
          <w:szCs w:val="1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20745</wp:posOffset>
                </wp:positionH>
                <wp:positionV relativeFrom="paragraph">
                  <wp:posOffset>744220</wp:posOffset>
                </wp:positionV>
                <wp:extent cx="1615440" cy="876300"/>
                <wp:effectExtent l="0" t="0" r="0" b="0"/>
                <wp:wrapNone/>
                <wp:docPr id="3" name="组合 3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5440" cy="876300"/>
                          <a:chOff x="0" y="0"/>
                          <a:chExt cx="2972" cy="2028"/>
                        </a:xfrm>
                      </wpg:grpSpPr>
                      <pic:pic xmlns:pic="http://schemas.openxmlformats.org/drawingml/2006/picture">
                        <pic:nvPicPr>
                          <pic:cNvPr id="1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" cy="1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1116" y="156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19题图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269.35pt;margin-top:58.6pt;height:69pt;width:127.2pt;z-index:251663360;mso-width-relative:page;mso-height-relative:page;" coordsize="2972,2028" o:gfxdata="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jiIJQrMAAAAhAQAA&#10;GQAAAGRycy9fcmVscy9lMm9Eb2MueG1sLnJlbHOFj8sKwjAQRfeC/xBmb9O6EJGm3YjQrdQPGJJp&#10;G2weJFHs3xtwY0FwOfdyz2Hq9mVm9qQQtbMCqqIERlY6pe0o4NZfdkdgMaFVODtLAhaK0DbbTX2l&#10;GVMexUn7yDLFRgFTSv7EeZQTGYyF82RzM7hgMOUzjNyjvONIfF+WBx6+GdCsmKxTAkKnKmD94rP5&#10;P9sNg5Z0dvJhyKYfCq5NdmcghpGSAENK4yesCjID8Kbmq8eaN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">
                <o:lock v:ext="edit" grouping="f" rotation="f" text="f" aspectratio="f"/>
                <v:shape id="图片 28" o:spid="_x0000_s1026" o:spt="75" alt="" type="#_x0000_t75" style="position:absolute;left:0;top:0;height:1924;width:2972;" filled="f" o:preferrelative="t" stroked="f" coordsize="21600,21600" o:gfxdata="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202" type="#_x0000_t202" style="position:absolute;left:1116;top:1560;height:468;width:1083;" filled="f" stroked="f" coordsize="21600,21600" o:gfxdata="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zuGd7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19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 w:val="20"/>
          <w:szCs w:val="16"/>
        </w:rPr>
        <w:t>（2012安徽，19，10分）如图，在△ABC中，∠A=3</w:t>
      </w:r>
      <w:r>
        <w:rPr>
          <w:rFonts w:hint="eastAsia" w:ascii="宋体" w:hAnsi="宋体"/>
          <w:sz w:val="20"/>
          <w:szCs w:val="16"/>
        </w:rPr>
        <w:t>0°，</w:t>
      </w:r>
      <w:r>
        <w:rPr>
          <w:rFonts w:hint="eastAsia"/>
          <w:sz w:val="20"/>
          <w:szCs w:val="16"/>
        </w:rPr>
        <w:t>∠B=45</w:t>
      </w:r>
      <w:r>
        <w:rPr>
          <w:rFonts w:hint="eastAsia" w:ascii="宋体" w:hAnsi="宋体"/>
          <w:sz w:val="20"/>
          <w:szCs w:val="16"/>
        </w:rPr>
        <w:t>°，AC=</w:t>
      </w:r>
      <w:r>
        <w:rPr>
          <w:rFonts w:ascii="宋体" w:hAnsi="宋体"/>
          <w:position w:val="-8"/>
          <w:sz w:val="20"/>
          <w:szCs w:val="16"/>
        </w:rPr>
        <w:object>
          <v:shape id="_x0000_i1035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 w:val="20"/>
          <w:szCs w:val="16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400" w:firstLineChars="200"/>
        <w:jc w:val="left"/>
        <w:textAlignment w:val="auto"/>
        <w:outlineLvl w:val="9"/>
        <w:rPr>
          <w:rFonts w:hint="eastAsia" w:ascii="宋体" w:hAnsi="宋体"/>
          <w:color w:val="000000"/>
          <w:sz w:val="20"/>
          <w:szCs w:val="16"/>
        </w:rPr>
      </w:pPr>
      <w:r>
        <w:rPr>
          <w:rFonts w:hint="eastAsia" w:ascii="宋体" w:hAnsi="宋体"/>
          <w:sz w:val="20"/>
          <w:szCs w:val="16"/>
        </w:rPr>
        <w:t>求AB的长，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320" w:firstLineChars="200"/>
        <w:jc w:val="left"/>
        <w:textAlignment w:val="auto"/>
        <w:outlineLvl w:val="9"/>
        <w:rPr>
          <w:rFonts w:hint="eastAsia" w:ascii="宋体" w:hAnsi="宋体"/>
          <w:color w:val="000000"/>
          <w:sz w:val="16"/>
          <w:szCs w:val="16"/>
        </w:rPr>
      </w:pPr>
      <w:r>
        <w:rPr>
          <w:rFonts w:hint="eastAsia" w:ascii="宋体" w:hAnsi="宋体"/>
          <w:color w:val="000000"/>
          <w:sz w:val="16"/>
          <w:szCs w:val="16"/>
        </w:rPr>
        <w:t>解:过点C作CD⊥AB于D,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240" w:lineRule="atLeast"/>
        <w:ind w:left="0" w:leftChars="0" w:right="0" w:rightChars="0" w:firstLine="320" w:firstLineChars="200"/>
        <w:jc w:val="left"/>
        <w:textAlignment w:val="auto"/>
        <w:outlineLvl w:val="9"/>
        <w:rPr>
          <w:rFonts w:ascii="宋体" w:hAnsi="宋体"/>
          <w:color w:val="000000"/>
          <w:sz w:val="20"/>
          <w:szCs w:val="16"/>
        </w:rPr>
      </w:pPr>
      <w:r>
        <w:rPr>
          <w:rFonts w:hint="eastAsia" w:ascii="宋体" w:hAnsi="宋体"/>
          <w:color w:val="000000"/>
          <w:sz w:val="16"/>
          <w:szCs w:val="16"/>
        </w:rPr>
        <w:t>在Rt△ACD中，∠A=30°，AC=</w:t>
      </w:r>
      <w:r>
        <w:rPr>
          <w:rFonts w:ascii="宋体" w:hAnsi="宋体"/>
          <w:color w:val="000000"/>
          <w:position w:val="-8"/>
          <w:sz w:val="16"/>
          <w:szCs w:val="16"/>
        </w:rPr>
        <w:object>
          <v:shape id="_x0000_i1036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 w:val="20"/>
          <w:szCs w:val="18"/>
          <w:lang w:val="pt-BR"/>
        </w:rPr>
        <w:t>∴CD=AC×sinA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7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  <w:lang w:val="pt-BR"/>
        </w:rPr>
        <w:t>×0.5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8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  <w:lang w:val="pt-BR"/>
        </w:rPr>
        <w:t>，</w:t>
      </w:r>
      <w:r>
        <w:rPr>
          <w:rFonts w:hint="eastAsia" w:ascii="宋体" w:hAnsi="宋体"/>
          <w:sz w:val="20"/>
          <w:szCs w:val="18"/>
        </w:rPr>
        <w:t>AD=AC×cosA=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39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</w:rPr>
        <w:t>×</w:t>
      </w:r>
      <w:r>
        <w:rPr>
          <w:rFonts w:ascii="宋体" w:hAnsi="宋体"/>
          <w:color w:val="000000"/>
          <w:position w:val="-24"/>
          <w:sz w:val="20"/>
          <w:szCs w:val="16"/>
        </w:rPr>
        <w:object>
          <v:shape id="_x0000_i1040" o:spt="75" alt="21世纪教育网 -- 中国最大型、最专业的中小学教育资源门户网站" type="#_x0000_t75" style="height:34pt;width:20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color w:val="000000"/>
          <w:sz w:val="20"/>
          <w:szCs w:val="16"/>
        </w:rPr>
        <w:t>=3，</w:t>
      </w:r>
      <w:r>
        <w:rPr>
          <w:rFonts w:hint="eastAsia" w:ascii="宋体" w:hAnsi="宋体"/>
          <w:color w:val="000000"/>
          <w:sz w:val="16"/>
          <w:szCs w:val="16"/>
        </w:rPr>
        <w:t>在Rt△BCD中，∠B=45°，则BD=CD=</w:t>
      </w:r>
      <w:r>
        <w:rPr>
          <w:rFonts w:ascii="宋体" w:hAnsi="宋体"/>
          <w:color w:val="000000"/>
          <w:position w:val="-8"/>
          <w:sz w:val="16"/>
          <w:szCs w:val="16"/>
        </w:rPr>
        <w:object>
          <v:shape id="_x0000_i1041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color w:val="000000"/>
          <w:sz w:val="16"/>
          <w:szCs w:val="16"/>
        </w:rPr>
        <w:t>，</w:t>
      </w:r>
      <w:r>
        <w:rPr>
          <w:rFonts w:hint="eastAsia" w:ascii="宋体" w:hAnsi="宋体"/>
          <w:sz w:val="20"/>
          <w:szCs w:val="18"/>
        </w:rPr>
        <w:t>∴AB=AD+BD=3+</w:t>
      </w:r>
      <w:r>
        <w:rPr>
          <w:rFonts w:ascii="宋体" w:hAnsi="宋体"/>
          <w:color w:val="000000"/>
          <w:position w:val="-8"/>
          <w:sz w:val="20"/>
          <w:szCs w:val="16"/>
        </w:rPr>
        <w:object>
          <v:shape id="_x0000_i1042" o:spt="75" alt="21世纪教育网 -- 中国最大型、最专业的中小学教育资源门户网站" type="#_x0000_t75" style="height:18pt;width:1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1" r:id="rId35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  <w:r>
        <w:rPr>
          <w:sz w:val="16"/>
          <w:szCs w:val="18"/>
        </w:rPr>
        <w:t>19．（10分）（2013•安徽）如图，防洪大堤的横截面是梯形ABCD，其中AD∥BC，α=60°，汛期来临前对其进行了加固，改造后的背水面坡角β=45°．若原坡长AB=20m，求改造后的坡长AE．（结果保留根号）</w:t>
      </w:r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bidi w:val="0"/>
        <w:adjustRightInd/>
        <w:snapToGrid/>
        <w:spacing w:line="240" w:lineRule="atLeast"/>
        <w:ind w:right="0" w:rightChars="0" w:firstLine="320" w:firstLineChars="200"/>
        <w:jc w:val="left"/>
        <w:textAlignment w:val="auto"/>
        <w:outlineLvl w:val="9"/>
        <w:rPr>
          <w:sz w:val="16"/>
          <w:szCs w:val="18"/>
        </w:rPr>
      </w:pPr>
    </w:p>
    <w:tbl>
      <w:tblPr>
        <w:tblStyle w:val="5"/>
        <w:tblW w:w="5006" w:type="pct"/>
        <w:tblInd w:w="-1" w:type="dxa"/>
        <w:tblBorders>
          <w:top w:val="single" w:color="FFFFFF" w:sz="0" w:space="0"/>
          <w:left w:val="single" w:color="FFFFFF" w:sz="0" w:space="0"/>
          <w:bottom w:val="single" w:color="FFFFFF" w:sz="0" w:space="0"/>
          <w:right w:val="single" w:color="FFFFFF" w:sz="0" w:space="0"/>
          <w:insideH w:val="single" w:color="FFFFFF" w:sz="0" w:space="0"/>
          <w:insideV w:val="single" w:color="FFFFFF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17"/>
        <w:gridCol w:w="7605"/>
      </w:tblGrid>
      <w:tr>
        <w:tc>
          <w:tcPr>
            <w:tcW w:w="431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</w:p>
        </w:tc>
        <w:tc>
          <w:tcPr>
            <w:tcW w:w="4568" w:type="pct"/>
            <w:noWrap w:val="0"/>
            <w:vAlign w:val="top"/>
          </w:tcPr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解：过点A作AF⊥BC于点F，</w:t>
            </w:r>
            <w:r>
              <w:rPr>
                <w:sz w:val="16"/>
                <w:szCs w:val="18"/>
              </w:rPr>
              <w:drawing>
                <wp:inline distT="0" distB="0" distL="114300" distR="114300">
                  <wp:extent cx="2114550" cy="981075"/>
                  <wp:effectExtent l="0" t="0" r="19050" b="9525"/>
                  <wp:docPr id="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drawing>
                <wp:inline distT="0" distB="0" distL="114300" distR="114300">
                  <wp:extent cx="2112645" cy="981075"/>
                  <wp:effectExtent l="0" t="0" r="20955" b="9525"/>
                  <wp:docPr id="4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64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在Rt△ABF中，∠ABF=∠α=60°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则AF=ABsin60°=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5" name="图片 21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1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在Rt△AEF中，∠E=∠β=45°，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则AE=</w:t>
            </w:r>
            <w:r>
              <w:rPr>
                <w:position w:val="-22"/>
                <w:sz w:val="16"/>
                <w:szCs w:val="18"/>
              </w:rPr>
              <w:drawing>
                <wp:inline distT="0" distB="0" distL="114300" distR="114300">
                  <wp:extent cx="552450" cy="333375"/>
                  <wp:effectExtent l="0" t="0" r="6350" b="22225"/>
                  <wp:docPr id="6" name="图片 22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2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=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7" name="图片 23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3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．</w:t>
            </w:r>
          </w:p>
          <w:p>
            <w:pPr>
              <w:pStyle w:val="7"/>
              <w:keepNext w:val="0"/>
              <w:keepLines w:val="0"/>
              <w:pageBreakBefore w:val="0"/>
              <w:kinsoku/>
              <w:wordWrap/>
              <w:overflowPunct/>
              <w:topLinePunct w:val="0"/>
              <w:bidi w:val="0"/>
              <w:adjustRightInd/>
              <w:snapToGrid/>
              <w:spacing w:line="240" w:lineRule="atLeast"/>
              <w:ind w:right="0" w:rightChars="0" w:firstLine="320" w:firstLineChars="200"/>
              <w:jc w:val="left"/>
              <w:textAlignment w:val="auto"/>
              <w:outlineLvl w:val="9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答：改造后的坡长AE为10</w:t>
            </w:r>
            <w:r>
              <w:rPr>
                <w:position w:val="-5"/>
                <w:sz w:val="16"/>
                <w:szCs w:val="18"/>
              </w:rPr>
              <w:drawing>
                <wp:inline distT="0" distB="0" distL="114300" distR="114300">
                  <wp:extent cx="190500" cy="171450"/>
                  <wp:effectExtent l="0" t="0" r="12700" b="6350"/>
                  <wp:docPr id="8" name="图片 24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24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18"/>
              </w:rPr>
              <w:t>m．</w:t>
            </w:r>
          </w:p>
        </w:tc>
      </w:tr>
    </w:tbl>
    <w:p>
      <w:pPr>
        <w:spacing w:line="400" w:lineRule="atLeast"/>
        <w:ind w:firstLine="0" w:firstLineChars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pacing w:val="1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508635</wp:posOffset>
                </wp:positionH>
                <wp:positionV relativeFrom="page">
                  <wp:posOffset>656590</wp:posOffset>
                </wp:positionV>
                <wp:extent cx="414020" cy="812546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0.05pt;margin-top:51.7pt;height:639.8pt;width:32.6pt;mso-position-vertical-relative:page;z-index:251716608;mso-width-relative:page;mso-height-relative:page;" filled="f" stroked="f" coordsize="21600,21600" o:gfxdata="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TibMe9oAAAAMAQAADwAAAAAAAAABACAAAAA4AAAA&#10;ZHJzL2Rvd25yZXYueG1sUEsBAhQAFAAAAAgAh07iQJvibN0oAgAAKg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pacing w:val="10"/>
          <w:sz w:val="18"/>
          <w:szCs w:val="18"/>
        </w:rPr>
        <w:t>201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(本小题满分8分)如图,在同一平面内,两条平行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49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和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0" DrawAspect="Content" ObjectID="_1468075743" r:id="rId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间有一条“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44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型道路连通,其中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2" DrawAspect="Content" ObjectID="_1468075745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高速公路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3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3" DrawAspect="Content" ObjectID="_1468075746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成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与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50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1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都垂直,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5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9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6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0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段长为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6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54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求两高速公路间的距离(结果保留根号).</w:t>
      </w:r>
    </w:p>
    <w:p>
      <w:pPr>
        <w:spacing w:line="440" w:lineRule="atLeast"/>
        <w:textAlignment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ge">
                  <wp:posOffset>1709420</wp:posOffset>
                </wp:positionV>
                <wp:extent cx="414020" cy="568452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2.65pt;margin-top:134.6pt;height:447.6pt;width:32.6pt;mso-position-vertical-relative:page;z-index:251718656;mso-width-relative:page;mso-height-relative:page;" filled="f" stroked="f" coordsize="21600,21600" o:gfxdata="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WAAAAZHJzL1BLAQIUABQAAAAIAIdO4kDORXsH2wAAAA0BAAAPAAAAAAAAAAEAIAAAADgAAABk&#10;cnMvZG93bnJldi54bWxQSwECFAAUAAAACACHTuJAdASqiyYCAAArBAAADgAAAAAAAAABACAAAABA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838325" cy="1200785"/>
            <wp:effectExtent l="0" t="0" r="15875" b="18415"/>
            <wp:docPr id="64" name="图片 64" descr="D:\Users\Joy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s\Joy\Pictures\18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303" cy="120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如图，过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2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55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3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56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垂线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4" o:spt="75" type="#_x0000_t75" style="height:13.3pt;width:19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4" DrawAspect="Content" ObjectID="_1468075757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延长线于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5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过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6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6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7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7" DrawAspect="Content" ObjectID="_1468075760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垂线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8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61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69" o:spt="75" type="#_x0000_t75" style="height:16.2pt;width:10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62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分别交于点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0" o:spt="75" type="#_x0000_t75" style="height:11.9pt;width:13.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63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64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2" o:spt="75" type="#_x0000_t75" style="height:16.2pt;width:36.3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65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spacing w:line="440" w:lineRule="atLeast"/>
        <w:textAlignment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2749550" cy="1480820"/>
            <wp:effectExtent l="0" t="0" r="19050" b="177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60117" cy="1486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题意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3" o:spt="75" type="#_x0000_t75" style="height:13.3pt;width:4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3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4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67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5" o:spt="75" type="#_x0000_t75" style="height:11.9pt;width:42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68" r:id="rId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6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69" r:id="rId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四边形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7" o:spt="75" type="#_x0000_t75" style="height:13.3pt;width:33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0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为矩形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8" o:spt="75" type="#_x0000_t75" style="height:13.3pt;width:48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1" r:id="rId1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79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2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0" o:spt="75" type="#_x0000_t75" style="height:13.3pt;width:15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73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1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74" r:id="rId1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2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成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3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76" r:id="rId1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角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4" o:spt="75" type="#_x0000_t75" style="height:13.3pt;width:69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77" r:id="rId1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5" o:spt="75" type="#_x0000_t75" style="height:13.3pt;width:61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78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6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79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7" o:spt="75" type="#_x0000_t75" style="height:28.8pt;width:127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0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8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8" DrawAspect="Content" ObjectID="_1468075781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89" o:spt="75" type="#_x0000_t75" style="height:31.3pt;width:150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9" DrawAspect="Content" ObjectID="_1468075782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所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Lines="0" w:after="0" w:afterLines="0" w:line="240" w:lineRule="atLeast"/>
        <w:ind w:left="0" w:leftChars="0" w:right="0" w:rightChars="0" w:firstLine="360" w:firstLineChars="20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90" o:spt="75" type="#_x0000_t75" style="height:16.9pt;width:122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0" DrawAspect="Content" ObjectID="_1468075783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即两高速公路间距离为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91" o:spt="75" type="#_x0000_t75" style="height:18.35pt;width:64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84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.</w:t>
      </w: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2015•安徽如图，平台AB高为12m，在B处测得楼房CD顶部点D的仰角为45°，底部点C的俯角为30°，求楼房CD的高度（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=1.7）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212215" cy="1604010"/>
            <wp:effectExtent l="0" t="0" r="6985" b="215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12736" cy="1604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【解答】解：如图，过点B作BE⊥CD于点E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根据题意，∠DBE=45°，∠CBE=30°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AB⊥AC，CD⊥AC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四边形ABEC为矩形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E=AB=12m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在Rt△CBE中，cot∠CBE=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BE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CE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BE=CE•cot30°=12×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=12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在Rt△BDE中，由∠DBE=45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得DE=BE=12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D=CE+DE=12（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g>
          <m:e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e>
        </m:rad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+1）≈32.4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答：楼房CD的高度约为32.4m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spacing w:after="0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2016•安徽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如图，河的两岸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与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相互平行，A、B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C、D是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上的两点，某人在点A处测得∠CAB=90°，∠DAB=30°，再沿AB方向前进20米到达点E（点E在线段AB上），测得∠DEB=60°，求C、D两点间的距离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527810" cy="1059815"/>
            <wp:effectExtent l="0" t="0" r="21590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527861" cy="105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olor w:val="0000FF"/>
          <w:sz w:val="18"/>
          <w:szCs w:val="18"/>
        </w:rPr>
        <w:t>【答案】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解：过点D作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的垂线，垂足为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0" distR="0">
            <wp:extent cx="1527810" cy="1059815"/>
            <wp:effectExtent l="0" t="0" r="21590" b="698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527861" cy="105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∠DEB=60°，∠DAB=3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∠ADE=∠DEB﹣∠DAB=3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△ADE为等腰三角形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DE=AE=2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在Rt△DEF中，EF=DE•cos60°=20× 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18"/>
                <w:szCs w:val="18"/>
                <w:lang w:eastAsia="zh-CN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18"/>
                <w:szCs w:val="18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 =1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∵DF⊥A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∠DFB=90°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AC∥D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由已知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∥l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  ，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CD∥AF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>∴四边形ACDF为矩形，CD=AF=AE+EF=3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b w:val="0"/>
          <w:i w:val="0"/>
          <w:color w:val="000000"/>
          <w:sz w:val="18"/>
          <w:szCs w:val="18"/>
        </w:rPr>
        <w:t xml:space="preserve">答：C、D两点间的距离为30m  </w:t>
      </w:r>
    </w:p>
    <w:p>
      <w:pPr>
        <w:spacing w:after="0"/>
        <w:ind w:left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/>
        <w:jc w:val="left"/>
        <w:rPr>
          <w:b w:val="0"/>
          <w:i w:val="0"/>
          <w:color w:val="000000"/>
          <w:sz w:val="21"/>
        </w:rPr>
      </w:pPr>
    </w:p>
    <w:p>
      <w:pPr>
        <w:spacing w:after="0"/>
        <w:ind w:left="0" w:leftChars="0" w:firstLine="0" w:firstLineChars="0"/>
        <w:jc w:val="left"/>
      </w:pPr>
      <w:r>
        <w:rPr>
          <w:b w:val="0"/>
          <w:i w:val="0"/>
          <w:color w:val="000000"/>
          <w:sz w:val="21"/>
        </w:rPr>
        <w:t>2017•安徽</w:t>
      </w:r>
      <w:r>
        <w:rPr>
          <w:b w:val="0"/>
          <w:i w:val="0"/>
          <w:color w:val="000000"/>
          <w:sz w:val="21"/>
        </w:rPr>
        <w:t xml:space="preserve"> </w:t>
      </w:r>
      <w:r>
        <w:rPr>
          <w:b w:val="0"/>
          <w:i w:val="0"/>
          <w:color w:val="000000"/>
          <w:sz w:val="21"/>
        </w:rPr>
        <w:t xml:space="preserve">如图，游客在点A处做缆车出发，沿A﹣B﹣D的路线可至山顶D处，假设AB和BD都是直线段，且AB=BD=600m，α=75°，β=45°，求DE的长．  （参考数据：sin75°≈0.97，cos75°≈0.26， </w:t>
      </w:r>
      <m:oMath>
        <m:rad>
          <m:radPr>
            <m:degHide m:val="1"/>
          </m:radPr>
          <m:deg/>
          <m:e>
            <m:r>
              <m:rPr/>
              <w:rPr>
                <w:rFonts w:hint="eastAsia" w:ascii="Cambria Math"/>
                <w:lang w:eastAsia="zh-CN"/>
              </w:rPr>
              <m:t>2</m:t>
            </m:r>
          </m:e>
        </m:rad>
      </m:oMath>
      <w:r>
        <w:rPr>
          <w:b w:val="0"/>
          <w:i w:val="0"/>
          <w:color w:val="000000"/>
          <w:sz w:val="21"/>
        </w:rPr>
        <w:t xml:space="preserve"> ≈1.41）</w:t>
      </w:r>
      <w:r>
        <w:br w:type="textWrapping"/>
      </w:r>
      <w:r>
        <w:drawing>
          <wp:inline distT="0" distB="0" distL="0" distR="0">
            <wp:extent cx="1890395" cy="1327150"/>
            <wp:effectExtent l="0" t="0" r="14605" b="1905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90725" cy="132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jc w:val="left"/>
      </w:pPr>
      <w:r>
        <w:rPr>
          <w:b w:val="0"/>
          <w:i w:val="0"/>
          <w:color w:val="000000"/>
          <w:sz w:val="21"/>
        </w:rPr>
        <w:t>解：在Rt△ABC中，∵AB=600m，∠ABC=75°，  ∴BC=AB•cos75°≈600×0.26≈156m，</w:t>
      </w:r>
      <w:r>
        <w:br w:type="textWrapping"/>
      </w:r>
      <w:r>
        <w:rPr>
          <w:b w:val="0"/>
          <w:i w:val="0"/>
          <w:color w:val="000000"/>
          <w:sz w:val="21"/>
        </w:rPr>
        <w:t>在Rt△BDF中，∵∠DBF=45°，</w:t>
      </w:r>
      <w:r>
        <w:br w:type="textWrapping"/>
      </w:r>
      <w:r>
        <w:rPr>
          <w:b w:val="0"/>
          <w:i w:val="0"/>
          <w:color w:val="000000"/>
          <w:sz w:val="21"/>
        </w:rPr>
        <w:t xml:space="preserve">∴DF=BD•sin45°=600× </w:t>
      </w:r>
      <w:r>
        <w:drawing>
          <wp:inline distT="0" distB="0" distL="0" distR="0">
            <wp:extent cx="267335" cy="438785"/>
            <wp:effectExtent l="0" t="0" r="12065" b="1905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7373" cy="43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≈300×1.41≈423，</w:t>
      </w:r>
      <w:r>
        <w:br w:type="textWrapping"/>
      </w:r>
      <w:r>
        <w:rPr>
          <w:b w:val="0"/>
          <w:i w:val="0"/>
          <w:color w:val="000000"/>
          <w:sz w:val="21"/>
        </w:rPr>
        <w:t>∵四边形BCEF是矩形，</w:t>
      </w:r>
      <w:r>
        <w:br w:type="textWrapping"/>
      </w:r>
      <w:r>
        <w:rPr>
          <w:b w:val="0"/>
          <w:i w:val="0"/>
          <w:color w:val="000000"/>
          <w:sz w:val="21"/>
        </w:rPr>
        <w:t>∴EF=BC=156，</w:t>
      </w:r>
      <w:r>
        <w:br w:type="textWrapping"/>
      </w:r>
      <w:r>
        <w:rPr>
          <w:b w:val="0"/>
          <w:i w:val="0"/>
          <w:color w:val="000000"/>
          <w:sz w:val="21"/>
        </w:rPr>
        <w:t>∴DE=DF+EF=423+156=579m．</w:t>
      </w:r>
      <w:r>
        <w:br w:type="textWrapping"/>
      </w:r>
      <w:r>
        <w:rPr>
          <w:b w:val="0"/>
          <w:i w:val="0"/>
          <w:color w:val="000000"/>
          <w:sz w:val="21"/>
        </w:rPr>
        <w:t>答：DE的长为579m．</w:t>
      </w:r>
      <w:r>
        <w:br w:type="textWrapping"/>
      </w:r>
      <w:r>
        <w:drawing>
          <wp:inline distT="0" distB="0" distL="0" distR="0">
            <wp:extent cx="1890395" cy="1327150"/>
            <wp:effectExtent l="0" t="0" r="14605" b="1905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90725" cy="132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</w:p>
    <w:p>
      <w:pPr>
        <w:spacing w:after="0"/>
        <w:ind w:left="0"/>
        <w:jc w:val="left"/>
      </w:pPr>
      <w:r>
        <w:t>2018</w:t>
      </w:r>
      <w:r>
        <w:drawing>
          <wp:inline distT="0" distB="0" distL="114300" distR="114300">
            <wp:extent cx="5274310" cy="1151255"/>
            <wp:effectExtent l="0" t="0" r="8890" b="17145"/>
            <wp:docPr id="12" name="图片 12" descr="截屏2020-07-10 下午8.47.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屏2020-07-10 下午8.47.2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/>
        <w:ind w:left="0"/>
        <w:jc w:val="left"/>
      </w:pPr>
      <w:r>
        <w:drawing>
          <wp:inline distT="0" distB="0" distL="114300" distR="114300">
            <wp:extent cx="2105660" cy="1549400"/>
            <wp:effectExtent l="0" t="0" r="2540" b="0"/>
            <wp:docPr id="14" name="图片 14" descr="截屏2020-07-10 下午8.48.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屏2020-07-10 下午8.48.18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解：在Rt△ABC中，∵AB=600m，∠ABC=75°，  ∴BC=AB•cos75°≈600×0.26≈156m，</w:t>
      </w:r>
      <w:r>
        <w:br w:type="textWrapping"/>
      </w:r>
      <w:r>
        <w:rPr>
          <w:b w:val="0"/>
          <w:i w:val="0"/>
          <w:color w:val="000000"/>
          <w:sz w:val="21"/>
        </w:rPr>
        <w:t>在Rt△BDF中，∵∠DBF=45°，</w:t>
      </w:r>
      <w:r>
        <w:br w:type="textWrapping"/>
      </w:r>
      <w:r>
        <w:rPr>
          <w:b w:val="0"/>
          <w:i w:val="0"/>
          <w:color w:val="000000"/>
          <w:sz w:val="21"/>
        </w:rPr>
        <w:t xml:space="preserve">∴DF=BD•sin45°=600× </w:t>
      </w:r>
      <w:r>
        <w:drawing>
          <wp:inline distT="0" distB="0" distL="0" distR="0">
            <wp:extent cx="267335" cy="438785"/>
            <wp:effectExtent l="0" t="0" r="12065" b="190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7373" cy="43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 w:val="0"/>
          <w:i w:val="0"/>
          <w:color w:val="000000"/>
          <w:sz w:val="21"/>
        </w:rPr>
        <w:t>≈300×1.41≈423，</w:t>
      </w:r>
      <w:r>
        <w:br w:type="textWrapping"/>
      </w:r>
      <w:r>
        <w:rPr>
          <w:b w:val="0"/>
          <w:i w:val="0"/>
          <w:color w:val="000000"/>
          <w:sz w:val="21"/>
        </w:rPr>
        <w:t>∵四边形BCEF是矩形，</w:t>
      </w:r>
      <w:r>
        <w:br w:type="textWrapping"/>
      </w:r>
      <w:r>
        <w:rPr>
          <w:b w:val="0"/>
          <w:i w:val="0"/>
          <w:color w:val="000000"/>
          <w:sz w:val="21"/>
        </w:rPr>
        <w:t>∴EF=BC=156，</w:t>
      </w:r>
      <w:r>
        <w:br w:type="textWrapping"/>
      </w:r>
      <w:r>
        <w:rPr>
          <w:b w:val="0"/>
          <w:i w:val="0"/>
          <w:color w:val="000000"/>
          <w:sz w:val="21"/>
        </w:rPr>
        <w:t>∴DE=DF+EF=423+156=579m．</w:t>
      </w:r>
      <w:r>
        <w:br w:type="textWrapping"/>
      </w:r>
      <w:r>
        <w:rPr>
          <w:b w:val="0"/>
          <w:i w:val="0"/>
          <w:color w:val="000000"/>
          <w:sz w:val="21"/>
        </w:rPr>
        <w:t>答：DE的长为579m．</w:t>
      </w:r>
      <w:r>
        <w:br w:type="textWrapping"/>
      </w:r>
    </w:p>
    <w:p>
      <w:pPr>
        <w:adjustRightInd w:val="0"/>
        <w:snapToGrid w:val="0"/>
        <w:spacing w:line="360" w:lineRule="auto"/>
        <w:ind w:left="273" w:hanging="233" w:hangingChars="130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default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2019安徽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．（10分）筒车是我国古代发明的一种水利灌溉工具．如图1，明朝科学家徐光启在《农政全书》中用图画描绘了筒车的工作原理．如图2，筒车盛水桶的运行轨迹是以轴心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圆心的圆．已知圆心在水面上方，且圆被水面截得的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长为6米，∠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1.3°，若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为运行轨道的最高点（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的连线垂直于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），求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到弦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所在直线的距离．（参考数据：sin41.3°≈0.66，cos41.3°≈0.75，tan41.3°≈0.88）</w:t>
      </w:r>
    </w:p>
    <w:p>
      <w:pPr>
        <w:adjustRightInd w:val="0"/>
        <w:snapToGrid w:val="0"/>
        <w:spacing w:line="360" w:lineRule="auto"/>
        <w:ind w:left="312" w:leftChars="130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drawing>
          <wp:inline distT="0" distB="0" distL="114300" distR="114300">
            <wp:extent cx="2021840" cy="1278255"/>
            <wp:effectExtent l="0" t="0" r="10160" b="17145"/>
            <wp:docPr id="17" name="图片 6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8" descr="菁优网：http://www.jyeoo.com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1278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drawing>
          <wp:inline distT="0" distB="0" distL="114300" distR="114300">
            <wp:extent cx="2252980" cy="1312545"/>
            <wp:effectExtent l="0" t="0" r="7620" b="8255"/>
            <wp:docPr id="20" name="图片 7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4" descr="菁优网：http://www.jyeoo.com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312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【解答】解：连接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并延长，与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交于点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⊥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∴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B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123825" cy="335280"/>
            <wp:effectExtent l="0" t="0" r="3175" b="20320"/>
            <wp:docPr id="18" name="图片 6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9" descr="菁优网-jyeoo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3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在Rt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中，∠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B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1.3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∴cos41.3°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203835" cy="335280"/>
            <wp:effectExtent l="0" t="0" r="24765" b="20320"/>
            <wp:docPr id="19" name="图片 7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0" descr="菁优网-jyeoo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A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731520" cy="335280"/>
            <wp:effectExtent l="0" t="0" r="5080" b="20320"/>
            <wp:docPr id="23" name="图片 7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" descr="菁优网-jyeoo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350520" cy="335280"/>
            <wp:effectExtent l="0" t="0" r="5080" b="20320"/>
            <wp:docPr id="22" name="图片 7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2" descr="菁优网-jyeoo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tan41.3°＝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position w:val="-22"/>
          <w:sz w:val="18"/>
          <w:szCs w:val="18"/>
        </w:rPr>
        <w:drawing>
          <wp:inline distT="0" distB="0" distL="114300" distR="114300">
            <wp:extent cx="203835" cy="335280"/>
            <wp:effectExtent l="0" t="0" r="24765" b="20320"/>
            <wp:docPr id="21" name="图片 7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3" descr="菁优网-jyeoo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，即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A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•tan41.3°＝3×0.88＝2.64（米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360" w:lineRule="auto"/>
        <w:ind w:left="312" w:leftChars="130" w:right="0" w:rightChars="0" w:firstLine="360" w:firstLineChars="20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则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CO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i/>
          <w:snapToGrid w:val="0"/>
          <w:color w:val="auto"/>
          <w:sz w:val="18"/>
          <w:szCs w:val="18"/>
        </w:rPr>
        <w:t>OD</w:t>
      </w:r>
      <w:r>
        <w:rPr>
          <w:rFonts w:hint="eastAsia" w:asciiTheme="minorEastAsia" w:hAnsiTheme="minorEastAsia" w:eastAsiaTheme="minorEastAsia" w:cstheme="minorEastAsia"/>
          <w:snapToGrid w:val="0"/>
          <w:color w:val="auto"/>
          <w:sz w:val="18"/>
          <w:szCs w:val="18"/>
        </w:rPr>
        <w:t>＝4+2.64＝6.64（米）．</w:t>
      </w:r>
    </w:p>
    <w:p>
      <w:pPr>
        <w:ind w:left="0" w:leftChars="0" w:firstLine="0" w:firstLineChars="0"/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PMingLiU">
    <w:altName w:val="宋体-繁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pple SD Gothic Neo">
    <w:panose1 w:val="02000300000000000000"/>
    <w:charset w:val="81"/>
    <w:family w:val="auto"/>
    <w:pitch w:val="default"/>
    <w:sig w:usb0="00000203" w:usb1="21D12C10" w:usb2="00000010" w:usb3="00000000" w:csb0="00280005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Brush Script Std">
    <w:panose1 w:val="03060802040607070404"/>
    <w:charset w:val="00"/>
    <w:family w:val="auto"/>
    <w:pitch w:val="default"/>
    <w:sig w:usb0="00000003" w:usb1="00000000" w:usb2="00000000" w:usb3="00000000" w:csb0="2000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圆体-简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黑体">
    <w:panose1 w:val="02010600040101010101"/>
    <w:charset w:val="86"/>
    <w:family w:val="auto"/>
    <w:pitch w:val="default"/>
    <w:sig w:usb0="00000287" w:usb1="080F0000" w:usb2="00000000" w:usb3="00000000" w:csb0="00040001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娃娃体-简">
    <w:panose1 w:val="040B0500000000000000"/>
    <w:charset w:val="86"/>
    <w:family w:val="auto"/>
    <w:pitch w:val="default"/>
    <w:sig w:usb0="A00002FF" w:usb1="38CF7CFB" w:usb2="00000016" w:usb3="00000000" w:csb0="00040003" w:csb1="00000000"/>
  </w:font>
  <w:font w:name="凌慧体-繁">
    <w:panose1 w:val="03050602040302020204"/>
    <w:charset w:val="86"/>
    <w:family w:val="auto"/>
    <w:pitch w:val="default"/>
    <w:sig w:usb0="A00002FF" w:usb1="7ACFFCFB" w:usb2="0000001E" w:usb3="00000000" w:csb0="20140183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汉仪中黑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楷体">
    <w:altName w:val="汉仪楷体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黑体">
    <w:altName w:val="汉仪中黑KW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楷体_GB2312">
    <w:altName w:val="汉仪楷体KW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新宋体">
    <w:altName w:val="苹方-简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goe UI Symbol">
    <w:altName w:val="苹方-简"/>
    <w:panose1 w:val="020B0502040204020203"/>
    <w:charset w:val="00"/>
    <w:family w:val="swiss"/>
    <w:pitch w:val="default"/>
    <w:sig w:usb0="00000000" w:usb1="00000000" w:usb2="0064C000" w:usb3="04000000" w:csb0="00000001" w:csb1="4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华文新魏">
    <w:altName w:val="宋体-简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MS Mincho">
    <w:altName w:val="Hiragino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BYAAABkcnMvUEsBAhQAFAAAAAgAh07i&#10;QLNJWO7QAAAABQEAAA8AAAAAAAAAAQAgAAAAOAAAAGRycy9kb3ducmV2LnhtbFBLAQIUABQAAAAI&#10;AIdO4kDxqsgswwIAANgFAAAOAAAAAAAAAAEAIAAAADUBAABkcnMvZTJvRG9jLnhtbFBLBQYAAAAA&#10;BgAGAFkBAABq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F7550006"/>
    <w:rsid w:val="6FA5D0DD"/>
    <w:rsid w:val="7B77A421"/>
    <w:rsid w:val="7FEE4F8E"/>
    <w:rsid w:val="EDFA57F0"/>
    <w:rsid w:val="F7550006"/>
    <w:rsid w:val="FBA7B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055"/>
        <o:r id="V:Rule2" type="arc" idref="#_x0000_s205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E w:val="0"/>
      <w:autoSpaceDN w:val="0"/>
      <w:spacing w:before="100" w:beforeLines="100" w:after="100" w:afterLines="100" w:line="360" w:lineRule="auto"/>
      <w:ind w:left="0" w:right="0" w:firstLine="721" w:firstLineChars="200"/>
      <w:jc w:val="left"/>
    </w:pPr>
    <w:rPr>
      <w:rFonts w:ascii="宋体" w:hAnsi="宋体" w:eastAsia="宋体" w:cs="宋体"/>
      <w:sz w:val="24"/>
      <w:szCs w:val="22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  <w:style w:type="paragraph" w:customStyle="1" w:styleId="6">
    <w:name w:val="正文 New New New New New New New New New New New New New New New New New New New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7">
    <w:name w:val="DefaultParagraph"/>
    <w:qFormat/>
    <w:uiPriority w:val="0"/>
    <w:rPr>
      <w:rFonts w:hAnsi="Calibr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png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jpeg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png"/><Relationship Id="rId4" Type="http://schemas.openxmlformats.org/officeDocument/2006/relationships/theme" Target="theme/theme1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emf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3" Type="http://schemas.openxmlformats.org/officeDocument/2006/relationships/fontTable" Target="fontTable.xml"/><Relationship Id="rId142" Type="http://schemas.openxmlformats.org/officeDocument/2006/relationships/customXml" Target="../customXml/item1.xml"/><Relationship Id="rId141" Type="http://schemas.openxmlformats.org/officeDocument/2006/relationships/image" Target="media/image77.png"/><Relationship Id="rId140" Type="http://schemas.openxmlformats.org/officeDocument/2006/relationships/image" Target="media/image76.png"/><Relationship Id="rId14" Type="http://schemas.openxmlformats.org/officeDocument/2006/relationships/image" Target="media/image5.wmf"/><Relationship Id="rId139" Type="http://schemas.openxmlformats.org/officeDocument/2006/relationships/image" Target="media/image75.png"/><Relationship Id="rId138" Type="http://schemas.openxmlformats.org/officeDocument/2006/relationships/image" Target="media/image74.png"/><Relationship Id="rId137" Type="http://schemas.openxmlformats.org/officeDocument/2006/relationships/image" Target="media/image73.png"/><Relationship Id="rId136" Type="http://schemas.openxmlformats.org/officeDocument/2006/relationships/image" Target="media/image72.png"/><Relationship Id="rId135" Type="http://schemas.openxmlformats.org/officeDocument/2006/relationships/image" Target="media/image71.png"/><Relationship Id="rId134" Type="http://schemas.openxmlformats.org/officeDocument/2006/relationships/image" Target="media/image70.png"/><Relationship Id="rId133" Type="http://schemas.openxmlformats.org/officeDocument/2006/relationships/image" Target="media/image69.png"/><Relationship Id="rId132" Type="http://schemas.openxmlformats.org/officeDocument/2006/relationships/image" Target="media/image68.png"/><Relationship Id="rId131" Type="http://schemas.openxmlformats.org/officeDocument/2006/relationships/image" Target="media/image67.png"/><Relationship Id="rId130" Type="http://schemas.openxmlformats.org/officeDocument/2006/relationships/image" Target="media/image66.png"/><Relationship Id="rId13" Type="http://schemas.openxmlformats.org/officeDocument/2006/relationships/oleObject" Target="embeddings/oleObject5.bin"/><Relationship Id="rId129" Type="http://schemas.openxmlformats.org/officeDocument/2006/relationships/image" Target="media/image65.png"/><Relationship Id="rId128" Type="http://schemas.openxmlformats.org/officeDocument/2006/relationships/image" Target="media/image64.png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5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0T20:33:00Z</dcterms:created>
  <dc:creator>dragon</dc:creator>
  <cp:lastModifiedBy>dragon</cp:lastModifiedBy>
  <dcterms:modified xsi:type="dcterms:W3CDTF">2020-07-10T21:03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